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16" r:id="rId3"/>
    <p:sldId id="317" r:id="rId4"/>
    <p:sldId id="318" r:id="rId5"/>
    <p:sldId id="295" r:id="rId6"/>
    <p:sldId id="309" r:id="rId7"/>
    <p:sldId id="324" r:id="rId8"/>
    <p:sldId id="274" r:id="rId9"/>
    <p:sldId id="290" r:id="rId10"/>
    <p:sldId id="291" r:id="rId11"/>
    <p:sldId id="298" r:id="rId12"/>
    <p:sldId id="299" r:id="rId13"/>
    <p:sldId id="325" r:id="rId14"/>
    <p:sldId id="320" r:id="rId15"/>
    <p:sldId id="321" r:id="rId16"/>
    <p:sldId id="322" r:id="rId17"/>
    <p:sldId id="326" r:id="rId18"/>
    <p:sldId id="323" r:id="rId19"/>
    <p:sldId id="329" r:id="rId20"/>
    <p:sldId id="330" r:id="rId21"/>
    <p:sldId id="331" r:id="rId22"/>
    <p:sldId id="328" r:id="rId23"/>
    <p:sldId id="327" r:id="rId24"/>
  </p:sldIdLst>
  <p:sldSz cx="9144000" cy="6858000" type="screen4x3"/>
  <p:notesSz cx="6858000" cy="9144000"/>
  <p:custDataLst>
    <p:tags r:id="rId2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楷体_GB2312" pitchFamily="49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9E069-CF8F-4D53-8CDA-643E2FF50A0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0BC73A-422D-48B4-A15D-394853EF48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FB7521-2F03-4E11-A051-61FAF9177F4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BA95DD-BE6A-404C-B7F8-F60459F01D5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EB2479-DBFB-498B-8019-806CCA671A7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7D3C43-37AB-4BED-8B51-888C241DBB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EBFD7B-2699-4E5B-9E88-9C5652F5FC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1A92B2-9FC3-44B6-8830-00933555625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C7C05E-7B73-4CB9-A9C7-2105CC7AA9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DAF433-6BF5-4A66-87A6-7BA59B291EB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8B304-81D7-41FA-88F3-A66E8DDAD57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fld id="{55E9BBA8-CFD2-466A-A99E-3041665E5B8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717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470025"/>
          </a:xfrm>
        </p:spPr>
        <p:txBody>
          <a:bodyPr/>
          <a:lstStyle/>
          <a:p>
            <a:pPr eaLnBrk="1" hangingPunct="1"/>
            <a:r>
              <a:rPr lang="zh-CN" altLang="en-US" sz="24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十三章 内能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第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节 比热容</a:t>
            </a:r>
            <a: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/>
            </a:r>
            <a:br>
              <a:rPr lang="en-US" altLang="zh-CN" sz="48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第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3200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时）</a:t>
            </a:r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计算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555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温度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℃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kg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在太阳的照射下，温度升高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℃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吸收的热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J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若使相同质量的煤油和水升高相同的温度，则煤油吸收的热量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吸收的热量（选填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。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煤油的比热容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1×10</a:t>
            </a:r>
            <a:r>
              <a:rPr lang="en-US" altLang="zh-CN" b="1" baseline="30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•℃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]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.2×10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　；小于</a:t>
            </a:r>
          </a:p>
          <a:p>
            <a:endParaRPr lang="zh-CN" altLang="en-US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不同物质吸热能力的实验典型题</a:t>
            </a:r>
            <a:r>
              <a:rPr lang="en-US" altLang="zh-CN" sz="32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2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304800" y="914400"/>
            <a:ext cx="5410200" cy="5715000"/>
          </a:xfrm>
        </p:spPr>
        <p:txBody>
          <a:bodyPr/>
          <a:lstStyle/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明用相同的酒精灯分别给水和煤油加热（如图甲），以探究水和煤油的吸热能力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本实验需要用到天平这一测量工具，目的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加热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min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吸收的热量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填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大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小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或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en-US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煤油吸收的热量；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根据实验数据，小明作出了水和煤油的温度随加热时间变化的图象（如图乙），由图象可知，水的沸点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℃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煤油的比热容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J/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kg•℃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本实验共消耗酒精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g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这些酒精完全燃烧放出的热量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J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zh-CN" sz="1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酒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.0×10</a:t>
            </a:r>
            <a:r>
              <a:rPr lang="en-US" altLang="zh-CN" sz="1800" b="1" baseline="30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J/kg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选用两套完全相同的装置分别给水和煤油加热，这样做的目的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由图乙可知，如果要使水和煤油的最后温度相同，就要给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更长的时间，此时水吸收的热量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煤油吸收的热量。</a:t>
            </a:r>
          </a:p>
          <a:p>
            <a:pPr>
              <a:buFontTx/>
              <a:buNone/>
            </a:pP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如果升高相同的温度但要减少加热的时间，可采取的做法是</a:t>
            </a:r>
            <a:r>
              <a:rPr lang="en-US" alt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</a:t>
            </a:r>
            <a:r>
              <a:rPr lang="zh-CN" sz="1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endParaRPr lang="zh-CN" altLang="en-US" sz="18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5715000" y="2667000"/>
            <a:ext cx="3124200" cy="3581400"/>
          </a:xfrm>
        </p:spPr>
        <p:txBody>
          <a:bodyPr/>
          <a:lstStyle/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取相同质量的水和煤油（或控制不同物质的质量相同）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等于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8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1×10</a:t>
            </a:r>
            <a:r>
              <a:rPr lang="en-US" altLang="zh-CN" sz="18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.0×10</a:t>
            </a:r>
            <a:r>
              <a:rPr lang="en-US" altLang="zh-CN" sz="1800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保证相同时间内水和煤油吸收的热量相同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水；大于；</a:t>
            </a:r>
            <a:endParaRPr lang="en-US" altLang="zh-CN" sz="18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</a:t>
            </a:r>
            <a:r>
              <a:rPr lang="zh-CN" altLang="en-US" sz="1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减少水和煤油的质量</a:t>
            </a:r>
            <a:endParaRPr lang="zh-CN" altLang="en-US" sz="1800"/>
          </a:p>
        </p:txBody>
      </p:sp>
      <p:pic>
        <p:nvPicPr>
          <p:cNvPr id="30724" name="图片24" descr="菁优网：http://www.jyeoo.com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638800" y="1143000"/>
            <a:ext cx="3222928" cy="14478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不同物质吸热能力的实验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066800"/>
            <a:ext cx="4800600" cy="5059363"/>
          </a:xfrm>
        </p:spPr>
        <p:txBody>
          <a:bodyPr/>
          <a:lstStyle/>
          <a:p>
            <a:pPr>
              <a:buFontTx/>
              <a:buNone/>
            </a:pP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在探究</a:t>
            </a:r>
            <a:r>
              <a:rPr 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“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冰熔化时温度的变化规律</a:t>
            </a:r>
            <a:r>
              <a:rPr lang="en-US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”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实验中。</a:t>
            </a:r>
          </a:p>
          <a:p>
            <a:pPr>
              <a:buFontTx/>
              <a:buNone/>
            </a:pP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将适量碎冰放入试管中，利用水给冰加热，目的是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某时刻观察到温度计的示数如图甲所示，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℃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图乙是根据所测数据绘制成的图象。由图象可知，冰的熔化特点是：持续吸热、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D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段图象的倾斜程度不同，原因是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_______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>
              <a:buFontTx/>
              <a:buNone/>
            </a:pP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若不计热量损失，物质在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段吸收的热量分别为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2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____</a:t>
            </a:r>
            <a:r>
              <a:rPr lang="zh-CN" sz="22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en-US" altLang="zh-CN" sz="22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FontTx/>
              <a:buNone/>
            </a:pPr>
            <a:endParaRPr lang="zh-CN" sz="22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endParaRPr lang="zh-CN" altLang="en-US" sz="22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sz="half" idx="2"/>
          </p:nvPr>
        </p:nvSpPr>
        <p:spPr>
          <a:xfrm>
            <a:off x="5410200" y="3276600"/>
            <a:ext cx="3352800" cy="3048000"/>
          </a:xfrm>
        </p:spPr>
        <p:txBody>
          <a:bodyPr/>
          <a:lstStyle/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使冰受热均匀；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﹣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；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温度不变；该物质状态不同时比热容不同；</a:t>
            </a:r>
            <a:endParaRPr lang="en-US" altLang="zh-CN" sz="2400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4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  <a:endParaRPr lang="zh-CN" altLang="en-US" sz="2400"/>
          </a:p>
        </p:txBody>
      </p:sp>
      <p:pic>
        <p:nvPicPr>
          <p:cNvPr id="31748" name="Picture 2" descr="3333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154820" y="1143000"/>
            <a:ext cx="3608180" cy="198901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较不同物质吸热能力的实验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4800" y="990600"/>
            <a:ext cx="5334000" cy="5334000"/>
          </a:xfrm>
        </p:spPr>
        <p:txBody>
          <a:bodyPr/>
          <a:lstStyle/>
          <a:p>
            <a:pPr latinLnBrk="1"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6•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长春模拟）小明家的老式电暖气坏了，他上网查到了这种型号电暖气的工作原理是：通过电加热管（发热管）对导热油进行加热而放出热量，只能直立使用。</a:t>
            </a:r>
            <a:endParaRPr lang="en-US" altLang="zh-CN" sz="20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 latinLnBrk="1"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他想，导热油的热容比水的大还是小呢？用两个完全相同的酒精灯，分别给质量和初温都相同的导热油和水同时加热，分别记录加热时间和温度，根据记录的数据作出了两种液体的温度随时间变化的像，如图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所示。</a:t>
            </a:r>
            <a:b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根据图象，从开始加热到第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min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时，导热油吸收的热量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吸收的热量。</a:t>
            </a:r>
            <a:b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</a:b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要使导热油、水升高相同的温度，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____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加热的时间更长。</a:t>
            </a:r>
            <a:endParaRPr lang="en-US" altLang="zh-CN" sz="2000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latinLnBrk="1">
              <a:buNone/>
            </a:pP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电加热管应安装在电暖器</a:t>
            </a:r>
            <a:r>
              <a:rPr lang="en-US" altLang="zh-CN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____ </a:t>
            </a:r>
            <a:r>
              <a:rPr lang="zh-CN" altLang="en-US" sz="20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选填“上”或“下”）部，所以只能直立使用。</a:t>
            </a:r>
            <a:endParaRPr lang="zh-CN" altLang="en-US" sz="2000" b="1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4514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486400" y="1143000"/>
            <a:ext cx="3366429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791200" y="4724400"/>
            <a:ext cx="289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mtClean="0">
                <a:solidFill>
                  <a:srgbClr val="FF0000"/>
                </a:solidFill>
              </a:rPr>
              <a:t>答案：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r>
              <a:rPr lang="zh-CN" altLang="en-US" sz="2400" b="1" smtClean="0">
                <a:solidFill>
                  <a:srgbClr val="FF0000"/>
                </a:solidFill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</a:rPr>
              <a:t>1</a:t>
            </a:r>
            <a:r>
              <a:rPr lang="zh-CN" altLang="en-US" sz="2400" b="1" smtClean="0">
                <a:solidFill>
                  <a:srgbClr val="FF0000"/>
                </a:solidFill>
              </a:rPr>
              <a:t>）等于；水；</a:t>
            </a:r>
            <a:endParaRPr lang="en-US" altLang="zh-CN" sz="2400" b="1" smtClean="0">
              <a:solidFill>
                <a:srgbClr val="FF0000"/>
              </a:solidFill>
            </a:endParaRPr>
          </a:p>
          <a:p>
            <a:r>
              <a:rPr lang="zh-CN" altLang="en-US" sz="2400" b="1" smtClean="0">
                <a:solidFill>
                  <a:srgbClr val="FF0000"/>
                </a:solidFill>
              </a:rPr>
              <a:t>（</a:t>
            </a:r>
            <a:r>
              <a:rPr lang="en-US" altLang="zh-CN" sz="2400" b="1" smtClean="0">
                <a:solidFill>
                  <a:srgbClr val="FF0000"/>
                </a:solidFill>
              </a:rPr>
              <a:t>2</a:t>
            </a:r>
            <a:r>
              <a:rPr lang="zh-CN" altLang="en-US" sz="2400" b="1" smtClean="0">
                <a:solidFill>
                  <a:srgbClr val="FF0000"/>
                </a:solidFill>
              </a:rPr>
              <a:t>）下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3" descr="timg?image&amp;quality=80&amp;size=b9999_10000&amp;sec=1504972406314&amp;di=c825c1e2b058e6dfd758836808a832d2&amp;imgtype=0&amp;src=http%3A%2F%2Fwww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914400"/>
            <a:ext cx="9144000" cy="5715000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答题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 b="1" smtClean="0">
              <a:solidFill>
                <a:srgbClr val="00206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152400" y="5029200"/>
            <a:ext cx="8229600" cy="1600200"/>
          </a:xfrm>
        </p:spPr>
        <p:txBody>
          <a:bodyPr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buNone/>
            </a:pPr>
            <a:r>
              <a:rPr lang="zh-CN" altLang="en-US" sz="36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早穿皮袄午穿纱，</a:t>
            </a:r>
            <a:endParaRPr lang="en-US" altLang="zh-CN" sz="3600" b="1" spc="50" smtClean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3600" b="1" spc="5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围着火炉吃西瓜</a:t>
            </a:r>
            <a:endParaRPr lang="zh-CN" altLang="en-US" sz="3600" b="1" spc="5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答题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/>
          </a:p>
        </p:txBody>
      </p:sp>
      <p:sp>
        <p:nvSpPr>
          <p:cNvPr id="1741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5401"/>
            <a:ext cx="8229600" cy="15240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夏季城市气温比郊区要高很多，形成热岛效应？应该如何应对呢？ </a:t>
            </a:r>
          </a:p>
          <a:p>
            <a:pPr eaLnBrk="1" hangingPunct="1"/>
            <a:endParaRPr lang="en-US" altLang="zh-CN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" name="Group 3"/>
          <p:cNvGrpSpPr/>
          <p:nvPr/>
        </p:nvGrpSpPr>
        <p:grpSpPr>
          <a:xfrm>
            <a:off x="431800" y="3176588"/>
            <a:ext cx="3816350" cy="3205162"/>
            <a:chOff x="272" y="2137"/>
            <a:chExt cx="2404" cy="2019"/>
          </a:xfrm>
        </p:grpSpPr>
        <p:pic>
          <p:nvPicPr>
            <p:cNvPr id="66564" name="Picture 4" descr="热7"/>
            <p:cNvPicPr>
              <a:picLocks noChangeAspect="1" noChangeArrowheads="1"/>
            </p:cNvPicPr>
            <p:nvPr/>
          </p:nvPicPr>
          <p:blipFill>
            <a:blip r:embed="rId2"/>
            <a:stretch>
              <a:fillRect/>
            </a:stretch>
          </p:blipFill>
          <p:spPr bwMode="auto">
            <a:xfrm>
              <a:off x="272" y="2137"/>
              <a:ext cx="2404" cy="1689"/>
            </a:xfrm>
            <a:prstGeom prst="rect">
              <a:avLst/>
            </a:prstGeom>
            <a:noFill/>
            <a:ln w="9525">
              <a:solidFill>
                <a:srgbClr val="0066CC"/>
              </a:solidFill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7416" name="Rectangle 5"/>
            <p:cNvSpPr>
              <a:spLocks noChangeArrowheads="1"/>
            </p:cNvSpPr>
            <p:nvPr/>
          </p:nvSpPr>
          <p:spPr bwMode="auto">
            <a:xfrm>
              <a:off x="272" y="3906"/>
              <a:ext cx="2308" cy="2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ctr"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种草种树，增加水蒸气蒸腾</a:t>
              </a:r>
            </a:p>
          </p:txBody>
        </p:sp>
      </p:grpSp>
      <p:grpSp>
        <p:nvGrpSpPr>
          <p:cNvPr id="3" name="Group 6"/>
          <p:cNvGrpSpPr/>
          <p:nvPr/>
        </p:nvGrpSpPr>
        <p:grpSpPr>
          <a:xfrm>
            <a:off x="4895850" y="3176588"/>
            <a:ext cx="3851275" cy="3367087"/>
            <a:chOff x="3074" y="2137"/>
            <a:chExt cx="2426" cy="2121"/>
          </a:xfrm>
        </p:grpSpPr>
        <p:pic>
          <p:nvPicPr>
            <p:cNvPr id="66567" name="Picture 7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084" y="2137"/>
              <a:ext cx="2404" cy="1690"/>
            </a:xfrm>
            <a:prstGeom prst="rect">
              <a:avLst/>
            </a:prstGeom>
            <a:noFill/>
            <a:ln w="9525">
              <a:solidFill>
                <a:srgbClr val="0066CC"/>
              </a:solidFill>
              <a:miter lim="800000"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</p:spPr>
        </p:pic>
        <p:sp>
          <p:nvSpPr>
            <p:cNvPr id="17414" name="Rectangle 8"/>
            <p:cNvSpPr>
              <a:spLocks noChangeArrowheads="1"/>
            </p:cNvSpPr>
            <p:nvPr/>
          </p:nvSpPr>
          <p:spPr bwMode="auto">
            <a:xfrm>
              <a:off x="3074" y="3816"/>
              <a:ext cx="2426" cy="442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buFont typeface="Arial"/>
                <a:buNone/>
              </a:pPr>
              <a:r>
                <a:rPr lang="zh-CN" altLang="en-US" sz="2000" b="1">
                  <a:solidFill>
                    <a:schemeClr val="tx2"/>
                  </a:solidFill>
                  <a:ea typeface="楷体" pitchFamily="49" charset="-122"/>
                  <a:cs typeface="Times New Roman" pitchFamily="18" charset="0"/>
                </a:rPr>
                <a:t>修建人工湖，利用水的吸热本领强，来调节气温。</a:t>
              </a:r>
              <a:endParaRPr lang="en-US" sz="2000" b="1">
                <a:solidFill>
                  <a:schemeClr val="tx2"/>
                </a:solidFill>
                <a:ea typeface="楷体" pitchFamily="49" charset="-122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609600" y="228600"/>
            <a:ext cx="7696200" cy="762000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答题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/>
          </a:p>
        </p:txBody>
      </p:sp>
      <p:sp>
        <p:nvSpPr>
          <p:cNvPr id="18434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600201"/>
            <a:ext cx="5181600" cy="2514599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什么叫海陆风？</a:t>
            </a:r>
          </a:p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白天海吹陆，晚间陆吹海？</a:t>
            </a:r>
          </a:p>
          <a:p>
            <a:pPr eaLnBrk="1" hangingPunct="1"/>
            <a:endParaRPr lang="en-US" altLang="zh-CN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67587" name="Picture 3" descr="吹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5943600" y="1219200"/>
            <a:ext cx="2731077" cy="289560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rgbClr val="808080">
                <a:alpha val="50000"/>
              </a:srgbClr>
            </a:outerShdw>
          </a:effectLst>
        </p:spPr>
      </p:pic>
      <p:pic>
        <p:nvPicPr>
          <p:cNvPr id="18436" name="Picture 4" descr="九年物理笔记 13-03比热容0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09600" y="4572000"/>
            <a:ext cx="7924800" cy="1651000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答题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28600" y="1143000"/>
            <a:ext cx="5791200" cy="4114800"/>
          </a:xfrm>
        </p:spPr>
        <p:txBody>
          <a:bodyPr/>
          <a:lstStyle/>
          <a:p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4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东区校级期末节选）小明家新买了一台电热油汀取暖器，如图所示。为什么用油做导热物质而不用水？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相同质量的油和水在加热时间相同的情况下，吸收相同热量时，比热容较小的油温度升高的更快。</a:t>
            </a:r>
            <a:endParaRPr lang="zh-CN" altLang="en-US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78850" name="Picture 2" descr="èä¼ç½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324599" y="1524000"/>
            <a:ext cx="2144333" cy="41148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答题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lang="zh-CN" altLang="en-US" sz="3600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>
          <a:xfrm>
            <a:off x="457200" y="1219201"/>
            <a:ext cx="8229600" cy="1371600"/>
          </a:xfrm>
        </p:spPr>
        <p:txBody>
          <a:bodyPr/>
          <a:lstStyle/>
          <a:p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什么体温计里的液体是水银，而不是水呢？</a:t>
            </a:r>
          </a:p>
          <a:p>
            <a:endParaRPr lang="zh-CN" altLang="en-US"/>
          </a:p>
        </p:txBody>
      </p:sp>
      <p:pic>
        <p:nvPicPr>
          <p:cNvPr id="21507" name="Picture 3" descr="timg?image&amp;quality=80&amp;size=b9999_10000&amp;sec=1504972943042&amp;di=54235699e8f4de60c4ff3af36ceffb80&amp;imgtype=0&amp;src=http%3A%2F%2Feasyread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85800" y="2438400"/>
            <a:ext cx="7848600" cy="4168775"/>
          </a:xfrm>
          <a:prstGeom prst="rect">
            <a:avLst/>
          </a:prstGeom>
          <a:noFill/>
          <a:ln w="9525">
            <a:noFill/>
            <a:miter lim="800000"/>
          </a:ln>
        </p:spPr>
      </p:pic>
    </p:spTree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比值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8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常熟市期中）已知甲、乙两个物体的比热容之比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质量之比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若两个物体放出相同的热量，则它们降低的温度之比是（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</a:p>
          <a:p>
            <a:endParaRPr lang="zh-CN" altLang="en-US" sz="2800" b="1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三、热量计算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吸放热公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吸热公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放热公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吸放热公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4114800" y="2209800"/>
          <a:ext cx="2560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914400" imgH="241200" progId="Equation.DSMT4">
                  <p:embed/>
                </p:oleObj>
              </mc:Choice>
              <mc:Fallback>
                <p:oleObj name="Equation" r:id="rId3" imgW="914400" imgH="24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2560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343400" y="2971800"/>
          <a:ext cx="2560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5" imgW="914400" imgH="241300" progId="Equation.DSMT4">
                  <p:embed/>
                </p:oleObj>
              </mc:Choice>
              <mc:Fallback>
                <p:oleObj name="Equation" r:id="rId5" imgW="9144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43400" y="2971800"/>
                        <a:ext cx="2560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4648200" y="3810000"/>
          <a:ext cx="1600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7" imgW="571252" imgH="203112" progId="Equation.DSMT4">
                  <p:embed/>
                </p:oleObj>
              </mc:Choice>
              <mc:Fallback>
                <p:oleObj name="Equation" r:id="rId7" imgW="571252" imgH="20311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48200" y="3810000"/>
                        <a:ext cx="1600200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比值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新罗区月考）甲、乙两个物体的比热容之比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质量之比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它们吸收了相同的热量，升高温度之比为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</a:p>
          <a:p>
            <a:endParaRPr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比值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5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东城区校级期中）铅块的质量是铜块质量的六倍，它们的比热容之比是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如果它们吸收相同的热量，则它们升高温度之比是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endParaRPr lang="en-US" altLang="zh-CN" sz="2800" b="1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</a:p>
          <a:p>
            <a:endParaRPr lang="zh-CN" altLang="en-US" b="1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比值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9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青羊区校级月考）质量相同的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金属块，把它们都加热到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然后分别投入装有质量相同、初温都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两杯水中，测量的结果：金属块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使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杯的水温升高了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金属块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使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杯的水温升高了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℃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设两金属块比热容为</a:t>
            </a:r>
            <a:r>
              <a:rPr lang="en-US" altLang="zh-CN" sz="28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和</a:t>
            </a:r>
            <a:r>
              <a:rPr lang="en-US" altLang="zh-CN" sz="28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</a:t>
            </a:r>
            <a:r>
              <a:rPr lang="en-US" altLang="zh-CN" sz="28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比值为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   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9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9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9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800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762000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比值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endParaRPr lang="zh-CN" altLang="en-US" sz="360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1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秋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•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简阳市校级月考）甲乙两物质的比热容分别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各取其一部分，并使所取部分质量之比为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若使所取部分各自吸收的热量之比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Q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则各自升高的温度为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△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之比以及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en-US" altLang="zh-CN" sz="2800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之比的比值可能分别是（　　）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</a:p>
          <a:p>
            <a:pPr>
              <a:buNone/>
            </a:pP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sz="2800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</a:t>
            </a:r>
          </a:p>
          <a:p>
            <a:pPr>
              <a:buNone/>
            </a:pPr>
            <a:r>
              <a:rPr lang="zh-CN" altLang="en-US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sz="2800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endParaRPr lang="zh-CN" altLang="en-US" sz="2800" b="1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pic>
        <p:nvPicPr>
          <p:cNvPr id="4" name="New picture" hidden="1"/>
          <p:cNvPicPr/>
          <p:nvPr/>
        </p:nvPicPr>
        <p:blipFill>
          <a:blip r:embed="rId2"/>
          <a:stretch>
            <a:fillRect/>
          </a:stretch>
        </p:blipFill>
        <p:spPr>
          <a:xfrm>
            <a:off x="10388600" y="10287000"/>
            <a:ext cx="431800" cy="3429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"/>
            <a:ext cx="8229600" cy="59436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导出公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求比热容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求质量：</a:t>
            </a: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求温度差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endParaRPr lang="zh-CN" altLang="en-US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eaLnBrk="1" hangingPunct="1">
              <a:lnSpc>
                <a:spcPct val="120000"/>
              </a:lnSpc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（</a:t>
            </a: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r>
              <a:rPr lang="zh-CN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求末温或初温：</a:t>
            </a:r>
            <a:endParaRPr lang="en-US" altLang="zh-CN" b="1" smtClean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657600" y="838200"/>
          <a:ext cx="2590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774364" imgH="444307" progId="Equation.DSMT4">
                  <p:embed/>
                </p:oleObj>
              </mc:Choice>
              <mc:Fallback>
                <p:oleObj name="Equation" r:id="rId3" imgW="774364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838200"/>
                        <a:ext cx="25908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733800" y="2286000"/>
          <a:ext cx="25908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774364" imgH="444307" progId="Equation.DSMT4">
                  <p:embed/>
                </p:oleObj>
              </mc:Choice>
              <mc:Fallback>
                <p:oleObj name="Equation" r:id="rId5" imgW="774364" imgH="444307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3800" y="2286000"/>
                        <a:ext cx="2590800" cy="1111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810000" y="3657600"/>
          <a:ext cx="22685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7" imgW="672808" imgH="406224" progId="Equation.DSMT4">
                  <p:embed/>
                </p:oleObj>
              </mc:Choice>
              <mc:Fallback>
                <p:oleObj name="Equation" r:id="rId7" imgW="672808" imgH="40622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0000" y="3657600"/>
                        <a:ext cx="2268538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4495800" y="5029200"/>
          <a:ext cx="1905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9" imgW="622030" imgH="406224" progId="Equation.DSMT4">
                  <p:embed/>
                </p:oleObj>
              </mc:Choice>
              <mc:Fallback>
                <p:oleObj name="Equation" r:id="rId9" imgW="622030" imgH="40622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5800" y="5029200"/>
                        <a:ext cx="190500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6705600" y="5070475"/>
          <a:ext cx="18288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11" imgW="647419" imgH="406224" progId="Equation.DSMT4">
                  <p:embed/>
                </p:oleObj>
              </mc:Choice>
              <mc:Fallback>
                <p:oleObj name="Equation" r:id="rId11" imgW="647419" imgH="406224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5070475"/>
                        <a:ext cx="1828800" cy="949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 altLang="zh-CN" smtClean="0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热平衡：</a:t>
            </a:r>
          </a:p>
          <a:p>
            <a:pPr eaLnBrk="1" hangingPunct="1">
              <a:buClr>
                <a:schemeClr val="bg1"/>
              </a:buClr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当发生热传递时两个物体达到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平衡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高温物体放出热量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等于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低温物体吸收热量。热传递后两个物体的</a:t>
            </a: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末温相同</a:t>
            </a: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。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热平衡方程： </a:t>
            </a:r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209800" y="4800600"/>
          <a:ext cx="32004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533169" imgH="241195" progId="Equation.DSMT4">
                  <p:embed/>
                </p:oleObj>
              </mc:Choice>
              <mc:Fallback>
                <p:oleObj name="Equation" r:id="rId3" imgW="533169" imgH="24119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3200400" cy="1020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 descr="刚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6588125" y="2600325"/>
            <a:ext cx="2124075" cy="1836738"/>
          </a:xfrm>
          <a:prstGeom prst="rect">
            <a:avLst/>
          </a:prstGeom>
          <a:noFill/>
          <a:ln w="9525">
            <a:noFill/>
            <a:miter lim="800000"/>
          </a:ln>
        </p:spPr>
      </p:pic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757238" y="4329113"/>
            <a:ext cx="8459787" cy="15940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Q</a:t>
            </a:r>
            <a:r>
              <a:rPr lang="zh-CN" altLang="en-US" sz="28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放 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= </a:t>
            </a: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cm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(</a:t>
            </a: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-</a:t>
            </a:r>
            <a:r>
              <a:rPr lang="en-US" altLang="zh-CN" sz="2800" b="1" i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t</a:t>
            </a:r>
            <a:r>
              <a:rPr lang="en-US" altLang="zh-CN" sz="2800" b="1" baseline="-25000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1</a:t>
            </a:r>
            <a:r>
              <a:rPr lang="en-US" altLang="zh-CN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)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zh-CN" altLang="en-US" sz="2800" b="1">
                <a:solidFill>
                  <a:srgbClr val="CC0000"/>
                </a:solidFill>
                <a:ea typeface="楷体" pitchFamily="49" charset="-122"/>
                <a:cs typeface="Times New Roman" pitchFamily="18" charset="0"/>
              </a:rPr>
              <a:t>　  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=0.46×10</a:t>
            </a:r>
            <a:r>
              <a:rPr lang="en-US" altLang="zh-CN" sz="2800" b="1" baseline="30000">
                <a:ea typeface="楷体" pitchFamily="49" charset="-122"/>
                <a:cs typeface="Times New Roman" pitchFamily="18" charset="0"/>
              </a:rPr>
              <a:t>3 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J/(kg·℃)×0.25 kg×(560 ℃-20 ℃)</a:t>
            </a:r>
          </a:p>
          <a:p>
            <a:pPr>
              <a:lnSpc>
                <a:spcPct val="120000"/>
              </a:lnSpc>
              <a:buFont typeface="Arial"/>
              <a:buNone/>
            </a:pP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      =6.21×10</a:t>
            </a:r>
            <a:r>
              <a:rPr lang="en-US" altLang="zh-CN" sz="2800" b="1" baseline="30000">
                <a:ea typeface="楷体" pitchFamily="49" charset="-122"/>
                <a:cs typeface="Times New Roman" pitchFamily="18" charset="0"/>
              </a:rPr>
              <a:t>4 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J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755650" y="3752850"/>
            <a:ext cx="55435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钢的比热容为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0.46</a:t>
            </a:r>
            <a:r>
              <a:rPr lang="en-US" altLang="zh-CN" sz="2000" b="1">
                <a:ea typeface="楷体" pitchFamily="49" charset="-122"/>
                <a:cs typeface="Times New Roman" pitchFamily="18" charset="0"/>
              </a:rPr>
              <a:t>×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10</a:t>
            </a:r>
            <a:r>
              <a:rPr lang="en-US" altLang="zh-CN" sz="2800" b="1" baseline="30000">
                <a:ea typeface="楷体" pitchFamily="49" charset="-122"/>
                <a:cs typeface="Times New Roman" pitchFamily="18" charset="0"/>
              </a:rPr>
              <a:t>3 </a:t>
            </a:r>
            <a:r>
              <a:rPr lang="en-US" altLang="zh-CN" sz="2800" b="1">
                <a:ea typeface="楷体" pitchFamily="49" charset="-122"/>
                <a:cs typeface="Times New Roman" pitchFamily="18" charset="0"/>
              </a:rPr>
              <a:t>J/(kg·℃)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31800" y="3105150"/>
            <a:ext cx="107950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/>
              <a:buNone/>
            </a:pPr>
            <a:r>
              <a:rPr lang="zh-CN" altLang="en-US" sz="2800" b="1">
                <a:ea typeface="楷体" pitchFamily="49" charset="-122"/>
                <a:cs typeface="Times New Roman" pitchFamily="18" charset="0"/>
              </a:rPr>
              <a:t>解：</a:t>
            </a:r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457200" y="1143001"/>
            <a:ext cx="8229600" cy="1828800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一个质量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50 g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钢件，加热到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60 ℃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然后在空气中自然冷却，室温为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 ℃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这个钢件在冷却过程中放出多少热量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? 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8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/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将质量、初温分别相等的铁块和铝块（</a:t>
            </a:r>
            <a:r>
              <a:rPr lang="en-US" altLang="zh-CN" b="1" i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</a:t>
            </a:r>
            <a:r>
              <a:rPr lang="zh-CN" altLang="en-US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</a:t>
            </a: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&lt;</a:t>
            </a:r>
            <a:r>
              <a:rPr lang="en-US" altLang="zh-CN" b="1" i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 </a:t>
            </a:r>
            <a:r>
              <a:rPr lang="zh-CN" altLang="en-US" b="1" baseline="-25000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铝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放在沸水中煮一段较长的时间，则它们吸收的热量（　 </a:t>
            </a:r>
            <a:r>
              <a:rPr 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  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）</a:t>
            </a:r>
            <a:endParaRPr lang="en-US" altLang="zh-CN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块和铝块吸收的热量一样多</a:t>
            </a:r>
            <a:endParaRPr 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铝块比铁块吸收的热量多</a:t>
            </a:r>
            <a:endParaRPr 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铁块比铝块吸收的热量多</a:t>
            </a:r>
            <a:endParaRPr 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en-US" altLang="zh-CN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b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．</a:t>
            </a:r>
            <a:r>
              <a:rPr lang="en-US" b="1" err="1" smtClean="0">
                <a:solidFill>
                  <a:srgbClr val="000099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条件不足，无法确定</a:t>
            </a:r>
            <a:endParaRPr lang="en-US" b="1" smtClean="0">
              <a:solidFill>
                <a:srgbClr val="000099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</a:p>
          <a:p>
            <a:endParaRPr lang="zh-CN" altLang="en-US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课堂练习</a:t>
            </a:r>
            <a:endParaRPr lang="zh-CN" altLang="en-US" sz="36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1" descr="G:\我的物理\2020秋物理九上课件\2020秋物理九上课件13-03比热容（第2课时）\九上课件13-03比热容.png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0" y="914400"/>
            <a:ext cx="9144000" cy="5638800"/>
          </a:xfrm>
          <a:prstGeom prst="rect">
            <a:avLst/>
          </a:prstGeom>
          <a:noFill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本课小结</a:t>
            </a:r>
            <a:endParaRPr lang="zh-CN" altLang="en-US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pPr eaLnBrk="1" hangingPunct="1"/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计算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endParaRPr lang="zh-CN" altLang="zh-CN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质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kg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热水，温度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℃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降低到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℃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放出的热量是多少？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c</a:t>
            </a:r>
            <a:r>
              <a:rPr lang="zh-CN" altLang="en-US" b="1" baseline="-25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4.2×10</a:t>
            </a:r>
            <a:r>
              <a:rPr lang="en-US" altLang="zh-CN" b="1" baseline="30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/(kg·℃)]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2.1×10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</a:p>
          <a:p>
            <a:pPr eaLnBrk="1" hangingPunct="1">
              <a:buFontTx/>
              <a:buNone/>
            </a:pP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变式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】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质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kg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热水，温度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0℃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降低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℃</a:t>
            </a:r>
            <a:r>
              <a:rPr lang="zh-CN" altLang="en-US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放出的热量是多少？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c</a:t>
            </a:r>
            <a:r>
              <a:rPr lang="zh-CN" altLang="en-US" b="1" baseline="-25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=4.2×10</a:t>
            </a:r>
            <a:r>
              <a:rPr lang="en-US" altLang="zh-CN" b="1" baseline="30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/(kg·℃)]</a:t>
            </a:r>
          </a:p>
          <a:p>
            <a:pPr eaLnBrk="1" hangingPunct="1"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8.4×10</a:t>
            </a:r>
            <a:r>
              <a:rPr lang="en-US" altLang="zh-CN" b="1" baseline="3000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</a:p>
          <a:p>
            <a:pPr eaLnBrk="1" hangingPunct="1">
              <a:buFontTx/>
              <a:buNone/>
            </a:pPr>
            <a:endParaRPr lang="en-US" altLang="zh-CN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pPr eaLnBrk="1" hangingPunct="1">
              <a:buFontTx/>
              <a:buNone/>
            </a:pPr>
            <a:endParaRPr lang="en-US" altLang="zh-CN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gradFill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6200000" scaled="0"/>
          </a:gra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/>
          <a:lstStyle/>
          <a:p>
            <a:r>
              <a:rPr lang="zh-CN" altLang="en-US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比热容计算典型题</a:t>
            </a:r>
            <a:r>
              <a:rPr lang="en-US" altLang="zh-CN" sz="360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endParaRPr lang="zh-CN" altLang="en-US" sz="3600" smtClean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4579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在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标准大气压下，把一质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500g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高温物体投入质量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8kg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温度为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0℃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中，如果物体放出的热量是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73×10</a:t>
            </a:r>
            <a:r>
              <a:rPr lang="en-US" altLang="zh-CN" b="1" baseline="30000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6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J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不计热量损失，则水的温度会升高多少</a:t>
            </a:r>
            <a:r>
              <a:rPr lang="en-US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℃</a:t>
            </a:r>
            <a:r>
              <a:rPr lang="zh-CN" altLang="zh-CN" b="1" smtClean="0">
                <a:solidFill>
                  <a:schemeClr val="accent2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</a:p>
          <a:p>
            <a:pPr>
              <a:buFontTx/>
              <a:buNone/>
            </a:pPr>
            <a:r>
              <a:rPr lang="zh-CN" altLang="en-US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答案</a:t>
            </a:r>
            <a:r>
              <a:rPr lang="zh-CN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：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00 ℃</a:t>
            </a:r>
            <a:endParaRPr lang="zh-CN" altLang="zh-CN" b="1" smtClean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  <a:p>
            <a:endParaRPr lang="zh-CN" altLang="en-US" b="1" smtClean="0">
              <a:solidFill>
                <a:schemeClr val="accent2"/>
              </a:solidFill>
              <a:latin typeface="Times New Roman" pitchFamily="18" charset="0"/>
              <a:ea typeface="楷体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7</TotalTime>
  <Words>2153</Words>
  <Application>Microsoft Office PowerPoint</Application>
  <PresentationFormat>全屏显示(4:3)</PresentationFormat>
  <Paragraphs>129</Paragraphs>
  <Slides>23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5" baseType="lpstr">
      <vt:lpstr>默认设计模板</vt:lpstr>
      <vt:lpstr>Equation</vt:lpstr>
      <vt:lpstr>第十三章 内能 第3节 比热容 （第2课时）</vt:lpstr>
      <vt:lpstr>三、热量计算</vt:lpstr>
      <vt:lpstr>PowerPoint 演示文稿</vt:lpstr>
      <vt:lpstr>PowerPoint 演示文稿</vt:lpstr>
      <vt:lpstr>课堂练习</vt:lpstr>
      <vt:lpstr>课堂练习</vt:lpstr>
      <vt:lpstr>本课小结</vt:lpstr>
      <vt:lpstr>比热容计算典型题1</vt:lpstr>
      <vt:lpstr>比热容计算典型题2</vt:lpstr>
      <vt:lpstr>比热容计算典型题3</vt:lpstr>
      <vt:lpstr>比较不同物质吸热能力的实验典型题1</vt:lpstr>
      <vt:lpstr>比较不同物质吸热能力的实验典型题2</vt:lpstr>
      <vt:lpstr>比较不同物质吸热能力的实验典型题3</vt:lpstr>
      <vt:lpstr>简答题典型题1</vt:lpstr>
      <vt:lpstr>简答题典型题2</vt:lpstr>
      <vt:lpstr>简答题典型题3</vt:lpstr>
      <vt:lpstr>简答题典型题4</vt:lpstr>
      <vt:lpstr>简答题典型题5</vt:lpstr>
      <vt:lpstr>比热容比值典型题1</vt:lpstr>
      <vt:lpstr>比热容比值典型题2</vt:lpstr>
      <vt:lpstr>比热容比值典型题3</vt:lpstr>
      <vt:lpstr>比热容比值典型题4</vt:lpstr>
      <vt:lpstr>比热容比值典型题5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十三章 内能 第3节 比热容 （第2课时）</dc:title>
  <cp:lastModifiedBy>User</cp:lastModifiedBy>
  <cp:revision>1</cp:revision>
  <cp:lastPrinted>1601-01-01T00:00:00Z</cp:lastPrinted>
  <dcterms:created xsi:type="dcterms:W3CDTF">2017-08-28T12:32:26Z</dcterms:created>
  <dcterms:modified xsi:type="dcterms:W3CDTF">2020-11-02T14:3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办公室">
    <vt:lpwstr>徐成宇</vt:lpwstr>
  </property>
</Properties>
</file>